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64" r:id="rId11"/>
    <p:sldId id="268" r:id="rId12"/>
    <p:sldId id="266" r:id="rId13"/>
    <p:sldId id="270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35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B3483-3775-46B4-8D3C-D9CB02BC518B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9B606-4D00-4B0C-A043-8FADB032F18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2457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88462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503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71699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3848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6885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5969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7496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73842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0911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3387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2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2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1.wmf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5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6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1.wmf"/><Relationship Id="rId42" Type="http://schemas.openxmlformats.org/officeDocument/2006/relationships/image" Target="../media/image85.wmf"/><Relationship Id="rId47" Type="http://schemas.openxmlformats.org/officeDocument/2006/relationships/oleObject" Target="../embeddings/oleObject88.bin"/><Relationship Id="rId50" Type="http://schemas.openxmlformats.org/officeDocument/2006/relationships/image" Target="../media/image89.wmf"/><Relationship Id="rId55" Type="http://schemas.openxmlformats.org/officeDocument/2006/relationships/oleObject" Target="../embeddings/oleObject92.bin"/><Relationship Id="rId63" Type="http://schemas.openxmlformats.org/officeDocument/2006/relationships/image" Target="../media/image95.wmf"/><Relationship Id="rId68" Type="http://schemas.openxmlformats.org/officeDocument/2006/relationships/oleObject" Target="../embeddings/oleObject99.bin"/><Relationship Id="rId7" Type="http://schemas.openxmlformats.org/officeDocument/2006/relationships/oleObject" Target="../embeddings/oleObject68.bin"/><Relationship Id="rId71" Type="http://schemas.openxmlformats.org/officeDocument/2006/relationships/image" Target="../media/image99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79.bin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84.wmf"/><Relationship Id="rId45" Type="http://schemas.openxmlformats.org/officeDocument/2006/relationships/oleObject" Target="../embeddings/oleObject87.bin"/><Relationship Id="rId53" Type="http://schemas.openxmlformats.org/officeDocument/2006/relationships/oleObject" Target="../embeddings/oleObject91.bin"/><Relationship Id="rId58" Type="http://schemas.openxmlformats.org/officeDocument/2006/relationships/oleObject" Target="../embeddings/oleObject94.bin"/><Relationship Id="rId66" Type="http://schemas.openxmlformats.org/officeDocument/2006/relationships/oleObject" Target="../embeddings/oleObject98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49" Type="http://schemas.openxmlformats.org/officeDocument/2006/relationships/oleObject" Target="../embeddings/oleObject89.bin"/><Relationship Id="rId57" Type="http://schemas.openxmlformats.org/officeDocument/2006/relationships/oleObject" Target="../embeddings/oleObject93.bin"/><Relationship Id="rId61" Type="http://schemas.openxmlformats.org/officeDocument/2006/relationships/image" Target="../media/image94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86.wmf"/><Relationship Id="rId52" Type="http://schemas.openxmlformats.org/officeDocument/2006/relationships/image" Target="../media/image90.wmf"/><Relationship Id="rId60" Type="http://schemas.openxmlformats.org/officeDocument/2006/relationships/oleObject" Target="../embeddings/oleObject95.bin"/><Relationship Id="rId65" Type="http://schemas.openxmlformats.org/officeDocument/2006/relationships/image" Target="../media/image96.wmf"/><Relationship Id="rId73" Type="http://schemas.openxmlformats.org/officeDocument/2006/relationships/image" Target="../media/image100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48" Type="http://schemas.openxmlformats.org/officeDocument/2006/relationships/image" Target="../media/image88.wmf"/><Relationship Id="rId56" Type="http://schemas.openxmlformats.org/officeDocument/2006/relationships/image" Target="../media/image92.wmf"/><Relationship Id="rId64" Type="http://schemas.openxmlformats.org/officeDocument/2006/relationships/oleObject" Target="../embeddings/oleObject97.bin"/><Relationship Id="rId69" Type="http://schemas.openxmlformats.org/officeDocument/2006/relationships/image" Target="../media/image98.wmf"/><Relationship Id="rId8" Type="http://schemas.openxmlformats.org/officeDocument/2006/relationships/image" Target="../media/image68.wmf"/><Relationship Id="rId51" Type="http://schemas.openxmlformats.org/officeDocument/2006/relationships/oleObject" Target="../embeddings/oleObject90.bin"/><Relationship Id="rId72" Type="http://schemas.openxmlformats.org/officeDocument/2006/relationships/oleObject" Target="../embeddings/oleObject101.bin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83.wmf"/><Relationship Id="rId46" Type="http://schemas.openxmlformats.org/officeDocument/2006/relationships/image" Target="../media/image87.wmf"/><Relationship Id="rId59" Type="http://schemas.openxmlformats.org/officeDocument/2006/relationships/image" Target="../media/image93.wmf"/><Relationship Id="rId67" Type="http://schemas.openxmlformats.org/officeDocument/2006/relationships/image" Target="../media/image97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85.bin"/><Relationship Id="rId54" Type="http://schemas.openxmlformats.org/officeDocument/2006/relationships/image" Target="../media/image91.wmf"/><Relationship Id="rId62" Type="http://schemas.openxmlformats.org/officeDocument/2006/relationships/oleObject" Target="../embeddings/oleObject96.bin"/><Relationship Id="rId7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Lesson 1</a:t>
            </a:r>
            <a:br>
              <a:rPr lang="en-CA"/>
            </a:br>
            <a:r>
              <a:rPr lang="en-CA"/>
              <a:t>Section </a:t>
            </a:r>
            <a:r>
              <a:rPr lang="en-CA" dirty="0"/>
              <a:t>4a </a:t>
            </a:r>
            <a:br>
              <a:rPr lang="en-CA" dirty="0"/>
            </a:br>
            <a:r>
              <a:rPr lang="en-CA" dirty="0"/>
              <a:t>Review on factoring trinomi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68952" cy="50405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600" dirty="0"/>
              <a:t>Ex: Factor each of the following trinomial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49130"/>
              </p:ext>
            </p:extLst>
          </p:nvPr>
        </p:nvGraphicFramePr>
        <p:xfrm>
          <a:off x="485825" y="1544414"/>
          <a:ext cx="26908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622080" progId="Equation.DSMT4">
                  <p:embed/>
                </p:oleObj>
              </mc:Choice>
              <mc:Fallback>
                <p:oleObj name="Equation" r:id="rId3" imgW="266688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5" y="1544414"/>
                        <a:ext cx="269081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964258" y="1614264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766070" y="1599977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1096020" y="1412652"/>
            <a:ext cx="1752600" cy="204787"/>
          </a:xfrm>
          <a:custGeom>
            <a:avLst/>
            <a:gdLst>
              <a:gd name="T0" fmla="*/ 0 w 1633"/>
              <a:gd name="T1" fmla="*/ 204717 h 272"/>
              <a:gd name="T2" fmla="*/ 827659 w 1633"/>
              <a:gd name="T3" fmla="*/ 0 h 272"/>
              <a:gd name="T4" fmla="*/ 1753006 w 1633"/>
              <a:gd name="T5" fmla="*/ 204717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72452"/>
              </p:ext>
            </p:extLst>
          </p:nvPr>
        </p:nvGraphicFramePr>
        <p:xfrm>
          <a:off x="413817" y="2284189"/>
          <a:ext cx="27082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622080" progId="Equation.DSMT4">
                  <p:embed/>
                </p:oleObj>
              </mc:Choice>
              <mc:Fallback>
                <p:oleObj name="Equation" r:id="rId5" imgW="29462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7" y="2284189"/>
                        <a:ext cx="27082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97336"/>
              </p:ext>
            </p:extLst>
          </p:nvPr>
        </p:nvGraphicFramePr>
        <p:xfrm>
          <a:off x="485825" y="2996977"/>
          <a:ext cx="2795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82880" imgH="520560" progId="Equation.DSMT4">
                  <p:embed/>
                </p:oleObj>
              </mc:Choice>
              <mc:Fallback>
                <p:oleObj name="Equation" r:id="rId7" imgW="288288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5" y="2996977"/>
                        <a:ext cx="27955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69604"/>
              </p:ext>
            </p:extLst>
          </p:nvPr>
        </p:nvGraphicFramePr>
        <p:xfrm>
          <a:off x="554236" y="3692302"/>
          <a:ext cx="2955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200" imgH="520560" progId="Equation.DSMT4">
                  <p:embed/>
                </p:oleObj>
              </mc:Choice>
              <mc:Fallback>
                <p:oleObj name="Equation" r:id="rId9" imgW="32382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36" y="3692302"/>
                        <a:ext cx="29559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85963"/>
              </p:ext>
            </p:extLst>
          </p:nvPr>
        </p:nvGraphicFramePr>
        <p:xfrm>
          <a:off x="596578" y="4392389"/>
          <a:ext cx="261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77880" imgH="1002960" progId="Equation.DSMT4">
                  <p:embed/>
                </p:oleObj>
              </mc:Choice>
              <mc:Fallback>
                <p:oleObj name="Equation" r:id="rId11" imgW="337788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78" y="4392389"/>
                        <a:ext cx="26162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39770"/>
              </p:ext>
            </p:extLst>
          </p:nvPr>
        </p:nvGraphicFramePr>
        <p:xfrm>
          <a:off x="466403" y="5284564"/>
          <a:ext cx="290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08080" imgH="520560" progId="Equation.DSMT4">
                  <p:embed/>
                </p:oleObj>
              </mc:Choice>
              <mc:Fallback>
                <p:oleObj name="Equation" r:id="rId13" imgW="290808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3" y="5284564"/>
                        <a:ext cx="290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73555"/>
              </p:ext>
            </p:extLst>
          </p:nvPr>
        </p:nvGraphicFramePr>
        <p:xfrm>
          <a:off x="323528" y="888777"/>
          <a:ext cx="320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4840" imgH="482400" progId="Equation.DSMT4">
                  <p:embed/>
                </p:oleObj>
              </mc:Choice>
              <mc:Fallback>
                <p:oleObj name="Equation" r:id="rId15" imgW="31748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88777"/>
                        <a:ext cx="3203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28896"/>
              </p:ext>
            </p:extLst>
          </p:nvPr>
        </p:nvGraphicFramePr>
        <p:xfrm>
          <a:off x="4731518" y="914177"/>
          <a:ext cx="3459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000" imgH="482400" progId="Equation.DSMT4">
                  <p:embed/>
                </p:oleObj>
              </mc:Choice>
              <mc:Fallback>
                <p:oleObj name="Equation" r:id="rId17" imgW="34290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18" y="914177"/>
                        <a:ext cx="34591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265415" y="947514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26585" y="977131"/>
            <a:ext cx="587375" cy="425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397178" y="745902"/>
            <a:ext cx="1943100" cy="230187"/>
          </a:xfrm>
          <a:custGeom>
            <a:avLst/>
            <a:gdLst>
              <a:gd name="T0" fmla="*/ 0 w 1633"/>
              <a:gd name="T1" fmla="*/ 229738 h 272"/>
              <a:gd name="T2" fmla="*/ 916790 w 1633"/>
              <a:gd name="T3" fmla="*/ 0 h 272"/>
              <a:gd name="T4" fmla="*/ 1941788 w 1633"/>
              <a:gd name="T5" fmla="*/ 229738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84692"/>
              </p:ext>
            </p:extLst>
          </p:nvPr>
        </p:nvGraphicFramePr>
        <p:xfrm>
          <a:off x="4738885" y="1574577"/>
          <a:ext cx="33797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97000" imgH="482400" progId="Equation.DSMT4">
                  <p:embed/>
                </p:oleObj>
              </mc:Choice>
              <mc:Fallback>
                <p:oleObj name="Equation" r:id="rId19" imgW="29970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885" y="1574577"/>
                        <a:ext cx="337978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02798"/>
              </p:ext>
            </p:extLst>
          </p:nvPr>
        </p:nvGraphicFramePr>
        <p:xfrm>
          <a:off x="4595490" y="2281014"/>
          <a:ext cx="32400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40080" imgH="622080" progId="Equation.DSMT4">
                  <p:embed/>
                </p:oleObj>
              </mc:Choice>
              <mc:Fallback>
                <p:oleObj name="Equation" r:id="rId21" imgW="3340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490" y="2281014"/>
                        <a:ext cx="32400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62361"/>
              </p:ext>
            </p:extLst>
          </p:nvPr>
        </p:nvGraphicFramePr>
        <p:xfrm>
          <a:off x="4593903" y="2979514"/>
          <a:ext cx="3405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733560" imgH="622080" progId="Equation.DSMT4">
                  <p:embed/>
                </p:oleObj>
              </mc:Choice>
              <mc:Fallback>
                <p:oleObj name="Equation" r:id="rId23" imgW="373356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903" y="2979514"/>
                        <a:ext cx="34051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60018"/>
              </p:ext>
            </p:extLst>
          </p:nvPr>
        </p:nvGraphicFramePr>
        <p:xfrm>
          <a:off x="4700265" y="3697064"/>
          <a:ext cx="30083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86200" imgH="1079280" progId="Equation.DSMT4">
                  <p:embed/>
                </p:oleObj>
              </mc:Choice>
              <mc:Fallback>
                <p:oleObj name="Equation" r:id="rId25" imgW="3886200" imgH="1079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265" y="3697064"/>
                        <a:ext cx="30083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29046"/>
              </p:ext>
            </p:extLst>
          </p:nvPr>
        </p:nvGraphicFramePr>
        <p:xfrm>
          <a:off x="4740349" y="4576539"/>
          <a:ext cx="316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62240" imgH="622080" progId="Equation.DSMT4">
                  <p:embed/>
                </p:oleObj>
              </mc:Choice>
              <mc:Fallback>
                <p:oleObj name="Equation" r:id="rId27" imgW="316224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349" y="4576539"/>
                        <a:ext cx="316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13D96-BE2C-41DA-AED2-89CC3BE4E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C00907-4AB8-437E-9500-02F6CA12362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27427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075240" cy="8926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 order for this trinomial to be factored, what does “k” have to be equal?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7192"/>
          <a:stretch>
            <a:fillRect/>
          </a:stretch>
        </p:blipFill>
        <p:spPr bwMode="auto">
          <a:xfrm>
            <a:off x="395536" y="1556792"/>
            <a:ext cx="6062737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37C5D6-5696-4DFA-9982-5BEDBFFAC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29041"/>
              </p:ext>
            </p:extLst>
          </p:nvPr>
        </p:nvGraphicFramePr>
        <p:xfrm>
          <a:off x="395536" y="908720"/>
          <a:ext cx="2679278" cy="72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908720"/>
                        <a:ext cx="2679278" cy="72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6F039-9DCC-47F7-98F4-8036B6F8ABE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16632"/>
                <a:ext cx="8496944" cy="316835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the area of a rectangle is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r>
                  <a:rPr lang="en-CA" dirty="0"/>
                  <a:t>, then which of the following expressions is the perimeter?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1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3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</a:t>
                </a:r>
                <a:r>
                  <a:rPr lang="en-CA" b="0" dirty="0"/>
                  <a:t>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</a:t>
                </a:r>
                <a:r>
                  <a:rPr lang="en-CA" b="0" dirty="0"/>
                  <a:t>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4</m:t>
                    </m:r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86F039-9DCC-47F7-98F4-8036B6F8AB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16632"/>
                <a:ext cx="8496944" cy="3168352"/>
              </a:xfrm>
              <a:blipFill>
                <a:blip r:embed="rId2"/>
                <a:stretch>
                  <a:fillRect l="-1076" t="-153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874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7183"/>
            <a:ext cx="7499350" cy="871537"/>
          </a:xfrm>
        </p:spPr>
        <p:txBody>
          <a:bodyPr/>
          <a:lstStyle/>
          <a:p>
            <a:pPr>
              <a:defRPr/>
            </a:pPr>
            <a:r>
              <a:rPr lang="en-CA" dirty="0"/>
              <a:t>I) Factoring Trinomia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395536" y="1112838"/>
            <a:ext cx="7874000" cy="981075"/>
          </a:xfrm>
        </p:spPr>
        <p:txBody>
          <a:bodyPr/>
          <a:lstStyle/>
          <a:p>
            <a:r>
              <a:rPr lang="en-CA" sz="2500"/>
              <a:t>In this section, you will be factoring trinomials where the coefficient of x</a:t>
            </a:r>
            <a:r>
              <a:rPr lang="en-CA" sz="2500" baseline="30000"/>
              <a:t>2</a:t>
            </a:r>
            <a:r>
              <a:rPr lang="en-CA" sz="2500"/>
              <a:t> is not equal to one. </a:t>
            </a:r>
          </a:p>
          <a:p>
            <a:pPr>
              <a:buFont typeface="Wingdings 2" pitchFamily="18" charset="2"/>
              <a:buNone/>
            </a:pPr>
            <a:endParaRPr lang="en-CA" sz="280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95623" y="1995488"/>
          <a:ext cx="2058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23" y="1995488"/>
                        <a:ext cx="20589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4167436" y="2039938"/>
            <a:ext cx="3340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Can’t factor out the “3” like the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previous section…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5536" y="3070225"/>
            <a:ext cx="8101012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CA" sz="2400" dirty="0">
                <a:latin typeface="+mn-lt"/>
              </a:rPr>
              <a:t>There are 3 different methods for factoring Trinomials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B.U.M.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Easiest, straight-forward, Long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 err="1">
                <a:solidFill>
                  <a:srgbClr val="FF0000"/>
                </a:solidFill>
                <a:latin typeface="+mn-lt"/>
              </a:rPr>
              <a:t>Criss</a:t>
            </a:r>
            <a:r>
              <a:rPr lang="en-CA" sz="2800" dirty="0">
                <a:solidFill>
                  <a:srgbClr val="FF0000"/>
                </a:solidFill>
                <a:latin typeface="+mn-lt"/>
              </a:rPr>
              <a:t>-Cross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Fast, Quick with Numbers, Hard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Grouping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Textbook, standard method</a:t>
            </a:r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1114673" y="2592388"/>
          <a:ext cx="2009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406080" progId="Equation.DSMT4">
                  <p:embed/>
                </p:oleObj>
              </mc:Choice>
              <mc:Fallback>
                <p:oleObj name="Equation" r:id="rId5" imgW="1955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673" y="2592388"/>
                        <a:ext cx="20097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016248" y="2076450"/>
            <a:ext cx="350838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036886" y="2620963"/>
            <a:ext cx="352425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  <p:bldP spid="2053" grpId="0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7499350" cy="7270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ii) BUM Metho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59073" y="1714500"/>
          <a:ext cx="1973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406080" progId="Equation.DSMT4">
                  <p:embed/>
                </p:oleObj>
              </mc:Choice>
              <mc:Fallback>
                <p:oleObj name="Equation" r:id="rId3" imgW="1955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73" y="1714500"/>
                        <a:ext cx="19732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14623" y="1757363"/>
            <a:ext cx="282575" cy="4191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502148" y="172878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873373" y="1465263"/>
            <a:ext cx="1684338" cy="276225"/>
          </a:xfrm>
          <a:custGeom>
            <a:avLst/>
            <a:gdLst>
              <a:gd name="T0" fmla="*/ 0 w 1633"/>
              <a:gd name="T1" fmla="*/ 275771 h 272"/>
              <a:gd name="T2" fmla="*/ 795238 w 1633"/>
              <a:gd name="T3" fmla="*/ 0 h 272"/>
              <a:gd name="T4" fmla="*/ 1684337 w 1633"/>
              <a:gd name="T5" fmla="*/ 275771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40423" y="1668463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to the Last term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and Multiply them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09861" y="2386013"/>
          <a:ext cx="2312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06080" progId="Equation.DSMT4">
                  <p:embed/>
                </p:oleObj>
              </mc:Choice>
              <mc:Fallback>
                <p:oleObj name="Equation" r:id="rId5" imgW="2298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61" y="2386013"/>
                        <a:ext cx="23129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35261" y="30988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00" imgH="520560" progId="Equation.DSMT4">
                  <p:embed/>
                </p:oleObj>
              </mc:Choice>
              <mc:Fallback>
                <p:oleObj name="Equation" r:id="rId7" imgW="25524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61" y="30988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940423" y="2527300"/>
            <a:ext cx="4033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, two numbers that multiply to 24 and adds to -14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926136" y="3348038"/>
            <a:ext cx="4679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back in front of each “x”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41598" y="3876675"/>
          <a:ext cx="2643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520560" progId="Equation.DSMT4">
                  <p:embed/>
                </p:oleObj>
              </mc:Choice>
              <mc:Fallback>
                <p:oleObj name="Equation" r:id="rId9" imgW="289548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8" y="3876675"/>
                        <a:ext cx="26431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897561" y="4384675"/>
            <a:ext cx="46815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/Bum out any common factors in each binomial: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51123" y="4508500"/>
          <a:ext cx="2468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1002960" progId="Equation.DSMT4">
                  <p:embed/>
                </p:oleObj>
              </mc:Choice>
              <mc:Fallback>
                <p:oleObj name="Equation" r:id="rId11" imgW="318744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23" y="4508500"/>
                        <a:ext cx="24685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36823" y="5522913"/>
          <a:ext cx="270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05040" imgH="520560" progId="Equation.DSMT4">
                  <p:embed/>
                </p:oleObj>
              </mc:Choice>
              <mc:Fallback>
                <p:oleObj name="Equation" r:id="rId13" imgW="27050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23" y="5522913"/>
                        <a:ext cx="2705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Box 17"/>
          <p:cNvSpPr txBox="1">
            <a:spLocks noChangeArrowheads="1"/>
          </p:cNvSpPr>
          <p:nvPr/>
        </p:nvSpPr>
        <p:spPr bwMode="auto">
          <a:xfrm>
            <a:off x="395536" y="957263"/>
            <a:ext cx="77057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/>
              <a:t>Ex #1) Factor the following Trinomial using the BUM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2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1438"/>
            <a:ext cx="8305676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200" dirty="0"/>
              <a:t>Practice: Factor each of the following trinomials using the BUM Method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67544" y="1814513"/>
          <a:ext cx="2819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14513"/>
                        <a:ext cx="28194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10419" y="5683250"/>
          <a:ext cx="2776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9" y="5683250"/>
                        <a:ext cx="2776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877119" y="1858963"/>
            <a:ext cx="479425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898006" y="1903413"/>
            <a:ext cx="433388" cy="549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108894" y="158273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905694" y="2589213"/>
          <a:ext cx="2160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406080" progId="Equation.DSMT4">
                  <p:embed/>
                </p:oleObj>
              </mc:Choice>
              <mc:Fallback>
                <p:oleObj name="Equation" r:id="rId7" imgW="21459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94" y="2589213"/>
                        <a:ext cx="21605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97756" y="33020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520560" progId="Equation.DSMT4">
                  <p:embed/>
                </p:oleObj>
              </mc:Choice>
              <mc:Fallback>
                <p:oleObj name="Equation" r:id="rId9" imgW="25524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56" y="33020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53281" y="3978275"/>
          <a:ext cx="2944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25600" imgH="520560" progId="Equation.DSMT4">
                  <p:embed/>
                </p:oleObj>
              </mc:Choice>
              <mc:Fallback>
                <p:oleObj name="Equation" r:id="rId11" imgW="32256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81" y="3978275"/>
                        <a:ext cx="29448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86619" y="4711700"/>
          <a:ext cx="2724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17560" imgH="1002960" progId="Equation.DSMT4">
                  <p:embed/>
                </p:oleObj>
              </mc:Choice>
              <mc:Fallback>
                <p:oleObj name="Equation" r:id="rId13" imgW="351756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19" y="4711700"/>
                        <a:ext cx="27241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53556"/>
              </p:ext>
            </p:extLst>
          </p:nvPr>
        </p:nvGraphicFramePr>
        <p:xfrm>
          <a:off x="4355976" y="1835150"/>
          <a:ext cx="35258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241200" progId="Equation.DSMT4">
                  <p:embed/>
                </p:oleObj>
              </mc:Choice>
              <mc:Fallback>
                <p:oleObj name="Equation" r:id="rId15" imgW="13334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35150"/>
                        <a:ext cx="35258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25303"/>
              </p:ext>
            </p:extLst>
          </p:nvPr>
        </p:nvGraphicFramePr>
        <p:xfrm>
          <a:off x="4525963" y="5689600"/>
          <a:ext cx="32051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22360" imgH="253800" progId="Equation.DSMT4">
                  <p:embed/>
                </p:oleObj>
              </mc:Choice>
              <mc:Fallback>
                <p:oleObj name="Equation" r:id="rId17" imgW="14223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689600"/>
                        <a:ext cx="32051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4788024" y="1865313"/>
            <a:ext cx="553591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851352" y="1870026"/>
            <a:ext cx="576064" cy="5508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237981" y="158908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3211"/>
              </p:ext>
            </p:extLst>
          </p:nvPr>
        </p:nvGraphicFramePr>
        <p:xfrm>
          <a:off x="4788024" y="2559050"/>
          <a:ext cx="28146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960" imgH="482400" progId="Equation.DSMT4">
                  <p:embed/>
                </p:oleObj>
              </mc:Choice>
              <mc:Fallback>
                <p:oleObj name="Equation" r:id="rId19" imgW="27939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559050"/>
                        <a:ext cx="28146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45445"/>
              </p:ext>
            </p:extLst>
          </p:nvPr>
        </p:nvGraphicFramePr>
        <p:xfrm>
          <a:off x="4829175" y="3308350"/>
          <a:ext cx="2687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97000" imgH="520560" progId="Equation.DSMT4">
                  <p:embed/>
                </p:oleObj>
              </mc:Choice>
              <mc:Fallback>
                <p:oleObj name="Equation" r:id="rId21" imgW="2997000" imgH="520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308350"/>
                        <a:ext cx="26876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73575"/>
              </p:ext>
            </p:extLst>
          </p:nvPr>
        </p:nvGraphicFramePr>
        <p:xfrm>
          <a:off x="4713288" y="3986213"/>
          <a:ext cx="3082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77880" imgH="520560" progId="Equation.DSMT4">
                  <p:embed/>
                </p:oleObj>
              </mc:Choice>
              <mc:Fallback>
                <p:oleObj name="Equation" r:id="rId23" imgW="3377880" imgH="520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986213"/>
                        <a:ext cx="30829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91658"/>
              </p:ext>
            </p:extLst>
          </p:nvPr>
        </p:nvGraphicFramePr>
        <p:xfrm>
          <a:off x="4760913" y="4719638"/>
          <a:ext cx="28336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57600" imgH="1002960" progId="Equation.DSMT4">
                  <p:embed/>
                </p:oleObj>
              </mc:Choice>
              <mc:Fallback>
                <p:oleObj name="Equation" r:id="rId25" imgW="3657600" imgH="1002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719638"/>
                        <a:ext cx="28336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8229600" cy="727075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/>
              <a:t>III) Grouping Method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9750" y="1126332"/>
          <a:ext cx="2211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6332"/>
                        <a:ext cx="22113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4663" y="1124744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484438" y="1140619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067174" y="1196752"/>
            <a:ext cx="48973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Multiply the First &amp; Last Numbers</a:t>
            </a:r>
          </a:p>
        </p:txBody>
      </p:sp>
      <p:cxnSp>
        <p:nvCxnSpPr>
          <p:cNvPr id="9" name="Elbow Connector 8"/>
          <p:cNvCxnSpPr>
            <a:stCxn id="5" idx="4"/>
          </p:cNvCxnSpPr>
          <p:nvPr/>
        </p:nvCxnSpPr>
        <p:spPr>
          <a:xfrm rot="16200000" flipH="1">
            <a:off x="546894" y="1716088"/>
            <a:ext cx="914400" cy="719138"/>
          </a:xfrm>
          <a:prstGeom prst="bentConnector3">
            <a:avLst>
              <a:gd name="adj1" fmla="val 99207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420813" y="2291557"/>
          <a:ext cx="471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17160" progId="Equation.DSMT4">
                  <p:embed/>
                </p:oleObj>
              </mc:Choice>
              <mc:Fallback>
                <p:oleObj name="Equation" r:id="rId5" imgW="41904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291557"/>
                        <a:ext cx="4714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V="1">
            <a:off x="1887538" y="2516982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endCxn id="6" idx="4"/>
          </p:cNvCxnSpPr>
          <p:nvPr/>
        </p:nvCxnSpPr>
        <p:spPr>
          <a:xfrm rot="16200000" flipV="1">
            <a:off x="2182019" y="2071688"/>
            <a:ext cx="884238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087813" y="1624807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ind 2 numbers that MULTIPLY to 24 and ADDS to 14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32275" y="2358232"/>
          <a:ext cx="8048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17160" progId="Equation.DSMT4">
                  <p:embed/>
                </p:oleObj>
              </mc:Choice>
              <mc:Fallback>
                <p:oleObj name="Equation" r:id="rId7" imgW="8632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358232"/>
                        <a:ext cx="8048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051300" y="2777332"/>
          <a:ext cx="15033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520560" progId="Equation.DSMT4">
                  <p:embed/>
                </p:oleObj>
              </mc:Choice>
              <mc:Fallback>
                <p:oleObj name="Equation" r:id="rId9" imgW="16128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777332"/>
                        <a:ext cx="15033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67200" y="3274219"/>
          <a:ext cx="663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330120" progId="Equation.DSMT4">
                  <p:embed/>
                </p:oleObj>
              </mc:Choice>
              <mc:Fallback>
                <p:oleObj name="Equation" r:id="rId11" imgW="7110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4219"/>
                        <a:ext cx="6635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4102100" y="3675857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Split the 14 to the two factors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4110038" y="4177507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Group the First 2 and Last 2 terms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4070350" y="4715669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 out any common factors from each bracket</a:t>
            </a: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062413" y="5539582"/>
            <a:ext cx="457041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The Binomial is a GCF.  Factor it ou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55650" y="2939257"/>
          <a:ext cx="2000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406080" progId="Equation.DSMT4">
                  <p:embed/>
                </p:oleObj>
              </mc:Choice>
              <mc:Fallback>
                <p:oleObj name="Equation" r:id="rId13" imgW="19684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39257"/>
                        <a:ext cx="2000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5613" y="3590132"/>
          <a:ext cx="2627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406080" progId="Equation.DSMT4">
                  <p:embed/>
                </p:oleObj>
              </mc:Choice>
              <mc:Fallback>
                <p:oleObj name="Equation" r:id="rId15" imgW="270504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590132"/>
                        <a:ext cx="26273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7663" y="4166394"/>
          <a:ext cx="2841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88960" imgH="622080" progId="Equation.DSMT4">
                  <p:embed/>
                </p:oleObj>
              </mc:Choice>
              <mc:Fallback>
                <p:oleObj name="Equation" r:id="rId17" imgW="328896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166394"/>
                        <a:ext cx="28416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49901"/>
              </p:ext>
            </p:extLst>
          </p:nvPr>
        </p:nvGraphicFramePr>
        <p:xfrm>
          <a:off x="339725" y="4858544"/>
          <a:ext cx="2851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920" imgH="520560" progId="Equation.DSMT4">
                  <p:embed/>
                </p:oleObj>
              </mc:Choice>
              <mc:Fallback>
                <p:oleObj name="Equation" r:id="rId19" imgW="330192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858544"/>
                        <a:ext cx="28511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1389"/>
              </p:ext>
            </p:extLst>
          </p:nvPr>
        </p:nvGraphicFramePr>
        <p:xfrm>
          <a:off x="446088" y="5468938"/>
          <a:ext cx="28051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720" imgH="520560" progId="Equation.DSMT4">
                  <p:embed/>
                </p:oleObj>
              </mc:Choice>
              <mc:Fallback>
                <p:oleObj name="Equation" r:id="rId21" imgW="241272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468938"/>
                        <a:ext cx="280511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4"/>
          <p:cNvGraphicFramePr>
            <a:graphicFrameLocks noChangeAspect="1"/>
          </p:cNvGraphicFramePr>
          <p:nvPr/>
        </p:nvGraphicFramePr>
        <p:xfrm>
          <a:off x="5599113" y="2345532"/>
          <a:ext cx="2130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0" imgH="342720" progId="Equation.DSMT4">
                  <p:embed/>
                </p:oleObj>
              </mc:Choice>
              <mc:Fallback>
                <p:oleObj name="Equation" r:id="rId23" imgW="228600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2345532"/>
                        <a:ext cx="21304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4"/>
          <p:cNvGraphicFramePr>
            <a:graphicFrameLocks noChangeAspect="1"/>
          </p:cNvGraphicFramePr>
          <p:nvPr/>
        </p:nvGraphicFramePr>
        <p:xfrm>
          <a:off x="5580063" y="2824957"/>
          <a:ext cx="24145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90560" imgH="342720" progId="Equation.DSMT4">
                  <p:embed/>
                </p:oleObj>
              </mc:Choice>
              <mc:Fallback>
                <p:oleObj name="Equation" r:id="rId25" imgW="259056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24957"/>
                        <a:ext cx="241458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4"/>
          <p:cNvGraphicFramePr>
            <a:graphicFrameLocks noChangeAspect="1"/>
          </p:cNvGraphicFramePr>
          <p:nvPr/>
        </p:nvGraphicFramePr>
        <p:xfrm>
          <a:off x="5572125" y="3258344"/>
          <a:ext cx="2024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71520" imgH="342720" progId="Equation.DSMT4">
                  <p:embed/>
                </p:oleObj>
              </mc:Choice>
              <mc:Fallback>
                <p:oleObj name="Equation" r:id="rId27" imgW="217152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58344"/>
                        <a:ext cx="20240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52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686800" cy="922114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200" dirty="0"/>
              <a:t>Practice: Factor each of the following using the Grouping Metho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67544" y="1323975"/>
          <a:ext cx="2767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23975"/>
                        <a:ext cx="27670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973957" y="1331913"/>
            <a:ext cx="338137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2983732" y="1347788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7" name="Elbow Connector 26"/>
          <p:cNvCxnSpPr>
            <a:stCxn id="25" idx="4"/>
          </p:cNvCxnSpPr>
          <p:nvPr/>
        </p:nvCxnSpPr>
        <p:spPr>
          <a:xfrm rot="16200000" flipH="1">
            <a:off x="928713" y="2040731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697857" y="2524125"/>
          <a:ext cx="7000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330120" progId="Equation.DSMT4">
                  <p:embed/>
                </p:oleObj>
              </mc:Choice>
              <mc:Fallback>
                <p:oleObj name="Equation" r:id="rId5" imgW="6220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57" y="2524125"/>
                        <a:ext cx="7000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0800000" flipV="1">
            <a:off x="2386832" y="2724150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endCxn id="26" idx="4"/>
          </p:cNvCxnSpPr>
          <p:nvPr/>
        </p:nvCxnSpPr>
        <p:spPr>
          <a:xfrm rot="16200000" flipV="1">
            <a:off x="2681313" y="2278857"/>
            <a:ext cx="884237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256532" y="3146425"/>
          <a:ext cx="1871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32" y="3146425"/>
                        <a:ext cx="18716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875532" y="3797300"/>
          <a:ext cx="2787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406080" progId="Equation.DSMT4">
                  <p:embed/>
                </p:oleObj>
              </mc:Choice>
              <mc:Fallback>
                <p:oleObj name="Equation" r:id="rId9" imgW="28699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32" y="3797300"/>
                        <a:ext cx="2787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775519" y="4373563"/>
          <a:ext cx="298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54200" imgH="622080" progId="Equation.DSMT4">
                  <p:embed/>
                </p:oleObj>
              </mc:Choice>
              <mc:Fallback>
                <p:oleObj name="Equation" r:id="rId11" imgW="34542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19" y="4373563"/>
                        <a:ext cx="2984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796157" y="5065713"/>
          <a:ext cx="2940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03440" imgH="520560" progId="Equation.DSMT4">
                  <p:embed/>
                </p:oleObj>
              </mc:Choice>
              <mc:Fallback>
                <p:oleObj name="Equation" r:id="rId13" imgW="340344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57" y="5065713"/>
                        <a:ext cx="29400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759644" y="5721350"/>
          <a:ext cx="2863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63480" imgH="520560" progId="Equation.DSMT4">
                  <p:embed/>
                </p:oleObj>
              </mc:Choice>
              <mc:Fallback>
                <p:oleObj name="Equation" r:id="rId15" imgW="24634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4" y="5721350"/>
                        <a:ext cx="28638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43771"/>
              </p:ext>
            </p:extLst>
          </p:nvPr>
        </p:nvGraphicFramePr>
        <p:xfrm>
          <a:off x="4572000" y="1306513"/>
          <a:ext cx="3424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7760" imgH="482400" progId="Equation.DSMT4">
                  <p:embed/>
                </p:oleObj>
              </mc:Choice>
              <mc:Fallback>
                <p:oleObj name="Equation" r:id="rId17" imgW="30477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06513"/>
                        <a:ext cx="34242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5169967" y="1314450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299325" y="1330325"/>
            <a:ext cx="414338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43" name="Elbow Connector 42"/>
          <p:cNvCxnSpPr>
            <a:stCxn id="40" idx="4"/>
          </p:cNvCxnSpPr>
          <p:nvPr/>
        </p:nvCxnSpPr>
        <p:spPr>
          <a:xfrm rot="16200000" flipH="1">
            <a:off x="5124723" y="2023269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6154738" y="2511425"/>
          <a:ext cx="700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317160" progId="Equation.DSMT4">
                  <p:embed/>
                </p:oleObj>
              </mc:Choice>
              <mc:Fallback>
                <p:oleObj name="Equation" r:id="rId19" imgW="62208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511425"/>
                        <a:ext cx="7000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10800000" flipV="1">
            <a:off x="6843713" y="2706688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endCxn id="41" idx="5"/>
          </p:cNvCxnSpPr>
          <p:nvPr/>
        </p:nvCxnSpPr>
        <p:spPr>
          <a:xfrm rot="5400000" flipH="1" flipV="1">
            <a:off x="7139781" y="2193132"/>
            <a:ext cx="957263" cy="698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15481"/>
              </p:ext>
            </p:extLst>
          </p:nvPr>
        </p:nvGraphicFramePr>
        <p:xfrm>
          <a:off x="5389563" y="3090863"/>
          <a:ext cx="25193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76440" imgH="482400" progId="Equation.DSMT4">
                  <p:embed/>
                </p:oleObj>
              </mc:Choice>
              <mc:Fallback>
                <p:oleObj name="Equation" r:id="rId21" imgW="24764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090863"/>
                        <a:ext cx="25193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78973"/>
              </p:ext>
            </p:extLst>
          </p:nvPr>
        </p:nvGraphicFramePr>
        <p:xfrm>
          <a:off x="5076056" y="3697288"/>
          <a:ext cx="3246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40080" imgH="482400" progId="Equation.DSMT4">
                  <p:embed/>
                </p:oleObj>
              </mc:Choice>
              <mc:Fallback>
                <p:oleObj name="Equation" r:id="rId23" imgW="334008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697288"/>
                        <a:ext cx="324643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9842"/>
              </p:ext>
            </p:extLst>
          </p:nvPr>
        </p:nvGraphicFramePr>
        <p:xfrm>
          <a:off x="5160019" y="4356100"/>
          <a:ext cx="33004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22480" imgH="622080" progId="Equation.DSMT4">
                  <p:embed/>
                </p:oleObj>
              </mc:Choice>
              <mc:Fallback>
                <p:oleObj name="Equation" r:id="rId25" imgW="38224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19" y="4356100"/>
                        <a:ext cx="33004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90325"/>
              </p:ext>
            </p:extLst>
          </p:nvPr>
        </p:nvGraphicFramePr>
        <p:xfrm>
          <a:off x="5220072" y="5048250"/>
          <a:ext cx="3028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04960" imgH="520560" progId="Equation.DSMT4">
                  <p:embed/>
                </p:oleObj>
              </mc:Choice>
              <mc:Fallback>
                <p:oleObj name="Equation" r:id="rId27" imgW="3504960" imgH="520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048250"/>
                        <a:ext cx="3028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7746"/>
              </p:ext>
            </p:extLst>
          </p:nvPr>
        </p:nvGraphicFramePr>
        <p:xfrm>
          <a:off x="5219650" y="5703888"/>
          <a:ext cx="29527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9800" imgH="520560" progId="Equation.DSMT4">
                  <p:embed/>
                </p:oleObj>
              </mc:Choice>
              <mc:Fallback>
                <p:oleObj name="Equation" r:id="rId29" imgW="2539800" imgH="520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650" y="5703888"/>
                        <a:ext cx="29527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4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607"/>
            <a:ext cx="7862888" cy="900113"/>
          </a:xfrm>
        </p:spPr>
        <p:txBody>
          <a:bodyPr/>
          <a:lstStyle/>
          <a:p>
            <a:pPr algn="l" eaLnBrk="1" hangingPunct="1"/>
            <a:r>
              <a:rPr lang="en-CA"/>
              <a:t>III) Criss-Cross Method</a:t>
            </a:r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1625" y="1355725"/>
          <a:ext cx="256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355725"/>
                        <a:ext cx="256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284288"/>
            <a:ext cx="506413" cy="6429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33638" y="1363663"/>
            <a:ext cx="511175" cy="558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513138" y="1263650"/>
            <a:ext cx="5630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FIRST  term</a:t>
            </a:r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58750" y="2468563"/>
          <a:ext cx="1984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002960" progId="Equation.DSMT4">
                  <p:embed/>
                </p:oleObj>
              </mc:Choice>
              <mc:Fallback>
                <p:oleObj name="Equation" r:id="rId5" imgW="21564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468563"/>
                        <a:ext cx="1984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57188" y="26114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58900" y="2468563"/>
          <a:ext cx="785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30120" progId="Equation.DSMT4">
                  <p:embed/>
                </p:oleObj>
              </mc:Choice>
              <mc:Fallback>
                <p:oleObj name="Equation" r:id="rId7" imgW="9270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468563"/>
                        <a:ext cx="785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57188" y="26828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398588" y="3335338"/>
          <a:ext cx="714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419040" progId="Equation.DSMT4">
                  <p:embed/>
                </p:oleObj>
              </mc:Choice>
              <mc:Fallback>
                <p:oleObj name="Equation" r:id="rId9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35338"/>
                        <a:ext cx="7143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727325" y="2509838"/>
          <a:ext cx="184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002960" progId="Equation.DSMT4">
                  <p:embed/>
                </p:oleObj>
              </mc:Choice>
              <mc:Fallback>
                <p:oleObj name="Equation" r:id="rId11" imgW="21564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09838"/>
                        <a:ext cx="184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933700" y="2682875"/>
            <a:ext cx="477838" cy="495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875088" y="2544763"/>
          <a:ext cx="565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330120" progId="Equation.DSMT4">
                  <p:embed/>
                </p:oleObj>
              </mc:Choice>
              <mc:Fallback>
                <p:oleObj name="Equation" r:id="rId13" imgW="7110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544763"/>
                        <a:ext cx="5651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2957513" y="2714625"/>
            <a:ext cx="569912" cy="447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924300" y="3362325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19040" progId="Equation.DSMT4">
                  <p:embed/>
                </p:oleObj>
              </mc:Choice>
              <mc:Fallback>
                <p:oleObj name="Equation" r:id="rId15" imgW="787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62325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693738" y="45926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698400" progId="Equation.DSMT4">
                  <p:embed/>
                </p:oleObj>
              </mc:Choice>
              <mc:Fallback>
                <p:oleObj name="Equation" r:id="rId17" imgW="13716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926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4067175" y="4522788"/>
            <a:ext cx="4826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on the left go in front of each bracket</a:t>
            </a:r>
          </a:p>
        </p:txBody>
      </p:sp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709613" y="5421313"/>
          <a:ext cx="1390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520560" progId="Equation.DSMT4">
                  <p:embed/>
                </p:oleObj>
              </mc:Choice>
              <mc:Fallback>
                <p:oleObj name="Equation" r:id="rId19" imgW="12063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421313"/>
                        <a:ext cx="13906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067175" y="5373688"/>
            <a:ext cx="4752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that were multiplied together can not go in the same bracket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390650" y="296068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30120" progId="Equation.DSMT4">
                  <p:embed/>
                </p:oleObj>
              </mc:Choice>
              <mc:Fallback>
                <p:oleObj name="Equation" r:id="rId21" imgW="6728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6068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497263" y="1811338"/>
            <a:ext cx="583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LAST  term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928688" y="2468563"/>
          <a:ext cx="35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002960" progId="Equation.DSMT4">
                  <p:embed/>
                </p:oleObj>
              </mc:Choice>
              <mc:Fallback>
                <p:oleObj name="Equation" r:id="rId23" imgW="419040" imgH="1002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68563"/>
                        <a:ext cx="3587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27413" y="2509838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002960" progId="Equation.DSMT4">
                  <p:embed/>
                </p:oleObj>
              </mc:Choice>
              <mc:Fallback>
                <p:oleObj name="Equation" r:id="rId25" imgW="431640" imgH="1002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09838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97313" y="3019425"/>
          <a:ext cx="688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330120" progId="Equation.DSMT4">
                  <p:embed/>
                </p:oleObj>
              </mc:Choice>
              <mc:Fallback>
                <p:oleObj name="Equation" r:id="rId27" imgW="91440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019425"/>
                        <a:ext cx="6889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Box 25"/>
          <p:cNvSpPr txBox="1">
            <a:spLocks noChangeArrowheads="1"/>
          </p:cNvSpPr>
          <p:nvPr/>
        </p:nvSpPr>
        <p:spPr bwMode="auto">
          <a:xfrm>
            <a:off x="5603875" y="2474913"/>
            <a:ext cx="2749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Multiply sides ways or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Criss-Cross</a:t>
            </a:r>
          </a:p>
        </p:txBody>
      </p:sp>
      <p:sp>
        <p:nvSpPr>
          <p:cNvPr id="4123" name="TextBox 26"/>
          <p:cNvSpPr txBox="1">
            <a:spLocks noChangeArrowheads="1"/>
          </p:cNvSpPr>
          <p:nvPr/>
        </p:nvSpPr>
        <p:spPr bwMode="auto">
          <a:xfrm>
            <a:off x="5602288" y="3427413"/>
            <a:ext cx="2506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The sum must equal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the middle term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374650" y="26336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371475" y="3111500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06513" y="2514600"/>
          <a:ext cx="7254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14400" imgH="317160" progId="Equation.DSMT4">
                  <p:embed/>
                </p:oleObj>
              </mc:Choice>
              <mc:Fallback>
                <p:oleObj name="Equation" r:id="rId29" imgW="914400" imgH="317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514600"/>
                        <a:ext cx="7254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300163" y="2984500"/>
          <a:ext cx="5715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330120" progId="Equation.DSMT4">
                  <p:embed/>
                </p:oleObj>
              </mc:Choice>
              <mc:Fallback>
                <p:oleObj name="Equation" r:id="rId31" imgW="66024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984500"/>
                        <a:ext cx="5715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98588" y="33067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01440" imgH="431640" progId="Equation.DSMT4">
                  <p:embed/>
                </p:oleObj>
              </mc:Choice>
              <mc:Fallback>
                <p:oleObj name="Equation" r:id="rId33" imgW="90144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06763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019300" y="4583113"/>
          <a:ext cx="138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84200" imgH="698400" progId="Equation.DSMT4">
                  <p:embed/>
                </p:oleObj>
              </mc:Choice>
              <mc:Fallback>
                <p:oleObj name="Equation" r:id="rId35" imgW="1384200" imgH="698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583113"/>
                        <a:ext cx="138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2033588" y="5446713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31560" imgH="520560" progId="Equation.DSMT4">
                  <p:embed/>
                </p:oleObj>
              </mc:Choice>
              <mc:Fallback>
                <p:oleObj name="Equation" r:id="rId37" imgW="1231560" imgH="520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446713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5" grpId="0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14361" grpId="0"/>
      <p:bldP spid="14365" grpId="0"/>
      <p:bldP spid="22" grpId="0"/>
      <p:bldP spid="4122" grpId="0"/>
      <p:bldP spid="4123" grpId="0"/>
      <p:bldP spid="28" grpId="0" animBg="1"/>
      <p:bldP spid="28" grpId="1" animBg="1"/>
      <p:bldP spid="30" grpId="0" animBg="1"/>
      <p:bldP spid="3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309563"/>
            <a:ext cx="7862888" cy="90011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CA" sz="3000"/>
              <a:t>Practice: Factor the following using the Criss-Cross Method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03225" y="1358900"/>
          <a:ext cx="256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358900"/>
                        <a:ext cx="25654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393825"/>
            <a:ext cx="381000" cy="4778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81263" y="1363663"/>
            <a:ext cx="463550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95263" y="2085975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002960" progId="Equation.DSMT4">
                  <p:embed/>
                </p:oleObj>
              </mc:Choice>
              <mc:Fallback>
                <p:oleObj name="Equation" r:id="rId5" imgW="22860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085975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98463" y="2228850"/>
            <a:ext cx="714375" cy="500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60488" y="2090738"/>
          <a:ext cx="571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090738"/>
                        <a:ext cx="5715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98463" y="2300288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409700" y="2952750"/>
          <a:ext cx="747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952750"/>
                        <a:ext cx="7477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271713" y="2073275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002960" progId="Equation.DSMT4">
                  <p:embed/>
                </p:oleObj>
              </mc:Choice>
              <mc:Fallback>
                <p:oleObj name="Equation" r:id="rId11" imgW="22860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073275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482850" y="2246313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427413" y="2584450"/>
          <a:ext cx="7254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30120" progId="Equation.DSMT4">
                  <p:embed/>
                </p:oleObj>
              </mc:Choice>
              <mc:Fallback>
                <p:oleObj name="Equation" r:id="rId13" imgW="9144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84450"/>
                        <a:ext cx="7254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2506663" y="2725738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457575" y="2894013"/>
          <a:ext cx="827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431640" progId="Equation.DSMT4">
                  <p:embed/>
                </p:oleObj>
              </mc:Choice>
              <mc:Fallback>
                <p:oleObj name="Equation" r:id="rId15" imgW="1091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894013"/>
                        <a:ext cx="8270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327025" y="3636963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698400" progId="Equation.DSMT4">
                  <p:embed/>
                </p:oleObj>
              </mc:Choice>
              <mc:Fallback>
                <p:oleObj name="Equation" r:id="rId17" imgW="13968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36963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341313" y="4465638"/>
          <a:ext cx="1420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520560" progId="Equation.DSMT4">
                  <p:embed/>
                </p:oleObj>
              </mc:Choice>
              <mc:Fallback>
                <p:oleObj name="Equation" r:id="rId19" imgW="12315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465638"/>
                        <a:ext cx="1420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04938" y="2533650"/>
          <a:ext cx="614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30120" progId="Equation.DSMT4">
                  <p:embed/>
                </p:oleObj>
              </mc:Choice>
              <mc:Fallback>
                <p:oleObj name="Equation" r:id="rId21" imgW="6728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533650"/>
                        <a:ext cx="6143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19188" y="2071688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002960" progId="Equation.DSMT4">
                  <p:embed/>
                </p:oleObj>
              </mc:Choice>
              <mc:Fallback>
                <p:oleObj name="Equation" r:id="rId23" imgW="203040" imgH="1002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71688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976563" y="2073275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002960" progId="Equation.DSMT4">
                  <p:embed/>
                </p:oleObj>
              </mc:Choice>
              <mc:Fallback>
                <p:oleObj name="Equation" r:id="rId25" imgW="431640" imgH="1002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073275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463925" y="2105025"/>
          <a:ext cx="544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330120" progId="Equation.DSMT4">
                  <p:embed/>
                </p:oleObj>
              </mc:Choice>
              <mc:Fallback>
                <p:oleObj name="Equation" r:id="rId27" imgW="72360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105025"/>
                        <a:ext cx="544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444500" y="2251075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41325" y="272891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04938" y="2071688"/>
          <a:ext cx="4032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330120" progId="Equation.DSMT4">
                  <p:embed/>
                </p:oleObj>
              </mc:Choice>
              <mc:Fallback>
                <p:oleObj name="Equation" r:id="rId29" imgW="50796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71688"/>
                        <a:ext cx="40322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420813" y="2587625"/>
          <a:ext cx="615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330120" progId="Equation.DSMT4">
                  <p:embed/>
                </p:oleObj>
              </mc:Choice>
              <mc:Fallback>
                <p:oleObj name="Equation" r:id="rId31" imgW="71100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87625"/>
                        <a:ext cx="615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62075" y="28956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431640" progId="Equation.DSMT4">
                  <p:embed/>
                </p:oleObj>
              </mc:Choice>
              <mc:Fallback>
                <p:oleObj name="Equation" r:id="rId33" imgW="76176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95600"/>
                        <a:ext cx="76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18"/>
          <p:cNvGraphicFramePr>
            <a:graphicFrameLocks noChangeAspect="1"/>
          </p:cNvGraphicFramePr>
          <p:nvPr/>
        </p:nvGraphicFramePr>
        <p:xfrm>
          <a:off x="1658938" y="3627438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698400" progId="Equation.DSMT4">
                  <p:embed/>
                </p:oleObj>
              </mc:Choice>
              <mc:Fallback>
                <p:oleObj name="Equation" r:id="rId35" imgW="139680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627438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19"/>
          <p:cNvGraphicFramePr>
            <a:graphicFrameLocks noChangeAspect="1"/>
          </p:cNvGraphicFramePr>
          <p:nvPr/>
        </p:nvGraphicFramePr>
        <p:xfrm>
          <a:off x="1685925" y="4491038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18960" imgH="520560" progId="Equation.DSMT4">
                  <p:embed/>
                </p:oleObj>
              </mc:Choice>
              <mc:Fallback>
                <p:oleObj name="Equation" r:id="rId37" imgW="1218960" imgH="520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491038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"/>
          <p:cNvGraphicFramePr>
            <a:graphicFrameLocks noChangeAspect="1"/>
          </p:cNvGraphicFramePr>
          <p:nvPr/>
        </p:nvGraphicFramePr>
        <p:xfrm>
          <a:off x="4999038" y="1347788"/>
          <a:ext cx="2355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93680" imgH="406080" progId="Equation.DSMT4">
                  <p:embed/>
                </p:oleObj>
              </mc:Choice>
              <mc:Fallback>
                <p:oleObj name="Equation" r:id="rId39" imgW="1993680" imgH="406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347788"/>
                        <a:ext cx="23558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7"/>
          <p:cNvSpPr>
            <a:spLocks noChangeArrowheads="1"/>
          </p:cNvSpPr>
          <p:nvPr/>
        </p:nvSpPr>
        <p:spPr bwMode="auto">
          <a:xfrm>
            <a:off x="4930775" y="1382713"/>
            <a:ext cx="381000" cy="4778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7056438" y="1352550"/>
            <a:ext cx="327025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4768850" y="2074863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1002960" progId="Equation.DSMT4">
                  <p:embed/>
                </p:oleObj>
              </mc:Choice>
              <mc:Fallback>
                <p:oleObj name="Equation" r:id="rId41" imgW="228600" imgH="1002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074863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5"/>
          <p:cNvSpPr>
            <a:spLocks noChangeShapeType="1"/>
          </p:cNvSpPr>
          <p:nvPr/>
        </p:nvSpPr>
        <p:spPr bwMode="auto">
          <a:xfrm>
            <a:off x="4972050" y="22177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064250" y="2101850"/>
          <a:ext cx="4206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5000" imgH="330120" progId="Equation.DSMT4">
                  <p:embed/>
                </p:oleObj>
              </mc:Choice>
              <mc:Fallback>
                <p:oleObj name="Equation" r:id="rId43" imgW="495000" imgH="3301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101850"/>
                        <a:ext cx="4206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4972050" y="22891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6005513" y="2936875"/>
          <a:ext cx="7032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99920" imgH="431640" progId="Equation.DSMT4">
                  <p:embed/>
                </p:oleObj>
              </mc:Choice>
              <mc:Fallback>
                <p:oleObj name="Equation" r:id="rId45" imgW="79992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936875"/>
                        <a:ext cx="7032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6846888" y="2062163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28600" imgH="1002960" progId="Equation.DSMT4">
                  <p:embed/>
                </p:oleObj>
              </mc:Choice>
              <mc:Fallback>
                <p:oleObj name="Equation" r:id="rId47" imgW="228600" imgH="1002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062163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7058025" y="2235200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8112125" y="2533650"/>
          <a:ext cx="7254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14400" imgH="330120" progId="Equation.DSMT4">
                  <p:embed/>
                </p:oleObj>
              </mc:Choice>
              <mc:Fallback>
                <p:oleObj name="Equation" r:id="rId49" imgW="91440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533650"/>
                        <a:ext cx="7254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2"/>
          <p:cNvSpPr>
            <a:spLocks noChangeShapeType="1"/>
          </p:cNvSpPr>
          <p:nvPr/>
        </p:nvSpPr>
        <p:spPr bwMode="auto">
          <a:xfrm>
            <a:off x="7081838" y="2714625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8047038" y="2881313"/>
          <a:ext cx="798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54080" imgH="431640" progId="Equation.DSMT4">
                  <p:embed/>
                </p:oleObj>
              </mc:Choice>
              <mc:Fallback>
                <p:oleObj name="Equation" r:id="rId51" imgW="105408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2881313"/>
                        <a:ext cx="798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4900613" y="3625850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396800" imgH="698400" progId="Equation.DSMT4">
                  <p:embed/>
                </p:oleObj>
              </mc:Choice>
              <mc:Fallback>
                <p:oleObj name="Equation" r:id="rId53" imgW="1396800" imgH="698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625850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6213475" y="4413250"/>
          <a:ext cx="1333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155600" imgH="520560" progId="Equation.DSMT4">
                  <p:embed/>
                </p:oleObj>
              </mc:Choice>
              <mc:Fallback>
                <p:oleObj name="Equation" r:id="rId55" imgW="1155600" imgH="520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413250"/>
                        <a:ext cx="13335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5978525" y="252253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2840" imgH="330120" progId="Equation.DSMT4">
                  <p:embed/>
                </p:oleObj>
              </mc:Choice>
              <mc:Fallback>
                <p:oleObj name="Equation" r:id="rId57" imgW="672840" imgH="3301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52253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5694363" y="2060575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03040" imgH="1002960" progId="Equation.DSMT4">
                  <p:embed/>
                </p:oleObj>
              </mc:Choice>
              <mc:Fallback>
                <p:oleObj name="Equation" r:id="rId58" imgW="203040" imgH="1002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060575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7551738" y="2062163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31640" imgH="1002960" progId="Equation.DSMT4">
                  <p:embed/>
                </p:oleObj>
              </mc:Choice>
              <mc:Fallback>
                <p:oleObj name="Equation" r:id="rId60" imgW="431640" imgH="1002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2062163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8134350" y="2098675"/>
          <a:ext cx="5445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23600" imgH="317160" progId="Equation.DSMT4">
                  <p:embed/>
                </p:oleObj>
              </mc:Choice>
              <mc:Fallback>
                <p:oleObj name="Equation" r:id="rId62" imgW="723600" imgH="3171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098675"/>
                        <a:ext cx="5445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5018088" y="22399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5014913" y="2717800"/>
            <a:ext cx="681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054725" y="2139950"/>
          <a:ext cx="488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20560" imgH="317160" progId="Equation.DSMT4">
                  <p:embed/>
                </p:oleObj>
              </mc:Choice>
              <mc:Fallback>
                <p:oleObj name="Equation" r:id="rId64" imgW="520560" imgH="3171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139950"/>
                        <a:ext cx="488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6057900" y="2522538"/>
          <a:ext cx="5715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660240" imgH="330120" progId="Equation.DSMT4">
                  <p:embed/>
                </p:oleObj>
              </mc:Choice>
              <mc:Fallback>
                <p:oleObj name="Equation" r:id="rId66" imgW="660240" imgH="3301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522538"/>
                        <a:ext cx="5715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5945188" y="288448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25480" imgH="431640" progId="Equation.DSMT4">
                  <p:embed/>
                </p:oleObj>
              </mc:Choice>
              <mc:Fallback>
                <p:oleObj name="Equation" r:id="rId68" imgW="825480" imgH="4316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884488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6"/>
          <p:cNvGraphicFramePr>
            <a:graphicFrameLocks noChangeAspect="1"/>
          </p:cNvGraphicFramePr>
          <p:nvPr/>
        </p:nvGraphicFramePr>
        <p:xfrm>
          <a:off x="6245225" y="3630613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371600" imgH="698400" progId="Equation.DSMT4">
                  <p:embed/>
                </p:oleObj>
              </mc:Choice>
              <mc:Fallback>
                <p:oleObj name="Equation" r:id="rId70" imgW="1371600" imgH="698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30613"/>
                        <a:ext cx="137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/>
        </p:nvGraphicFramePr>
        <p:xfrm>
          <a:off x="5024438" y="4465638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231560" imgH="520560" progId="Equation.DSMT4">
                  <p:embed/>
                </p:oleObj>
              </mc:Choice>
              <mc:Fallback>
                <p:oleObj name="Equation" r:id="rId72" imgW="1231560" imgH="520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465638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28" grpId="0" animBg="1"/>
      <p:bldP spid="28" grpId="1" animBg="1"/>
      <p:bldP spid="30" grpId="0" animBg="1"/>
      <p:bldP spid="30" grpId="1" animBg="1"/>
      <p:bldP spid="36" grpId="0" animBg="1"/>
      <p:bldP spid="37" grpId="0" animBg="1"/>
      <p:bldP spid="39" grpId="0" animBg="1"/>
      <p:bldP spid="39" grpId="1" animBg="1"/>
      <p:bldP spid="41" grpId="0" animBg="1"/>
      <p:bldP spid="41" grpId="1" animBg="1"/>
      <p:bldP spid="44" grpId="0" animBg="1"/>
      <p:bldP spid="46" grpId="0" animBg="1"/>
      <p:bldP spid="54" grpId="0" animBg="1"/>
      <p:bldP spid="54" grpId="1" animBg="1"/>
      <p:bldP spid="55" grpId="0" animBg="1"/>
      <p:bldP spid="5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68952" cy="50405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600" dirty="0"/>
              <a:t>Ex: Factor each of the following trinomials:</a:t>
            </a:r>
          </a:p>
        </p:txBody>
      </p:sp>
      <p:graphicFrame>
        <p:nvGraphicFramePr>
          <p:cNvPr id="399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8397"/>
              </p:ext>
            </p:extLst>
          </p:nvPr>
        </p:nvGraphicFramePr>
        <p:xfrm>
          <a:off x="323528" y="888777"/>
          <a:ext cx="320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88777"/>
                        <a:ext cx="3203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"/>
          <p:cNvGraphicFramePr>
            <a:graphicFrameLocks noChangeAspect="1"/>
          </p:cNvGraphicFramePr>
          <p:nvPr/>
        </p:nvGraphicFramePr>
        <p:xfrm>
          <a:off x="4731518" y="914177"/>
          <a:ext cx="3459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82400" progId="Equation.DSMT4">
                  <p:embed/>
                </p:oleObj>
              </mc:Choice>
              <mc:Fallback>
                <p:oleObj name="Equation" r:id="rId5" imgW="3429000" imgH="482400" progId="Equation.DSMT4">
                  <p:embed/>
                  <p:pic>
                    <p:nvPicPr>
                      <p:cNvPr id="399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18" y="914177"/>
                        <a:ext cx="34591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5FBF66DC-2DAF-4D69-BAAB-55B0B0F8A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50864"/>
              </p:ext>
            </p:extLst>
          </p:nvPr>
        </p:nvGraphicFramePr>
        <p:xfrm>
          <a:off x="174625" y="3644900"/>
          <a:ext cx="3465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51360" imgH="596880" progId="Equation.DSMT4">
                  <p:embed/>
                </p:oleObj>
              </mc:Choice>
              <mc:Fallback>
                <p:oleObj name="Equation" r:id="rId7" imgW="4851360" imgH="596880" progId="Equation.DSMT4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644900"/>
                        <a:ext cx="346551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E5D09018-166F-458F-87B6-F7B7171C5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33238"/>
              </p:ext>
            </p:extLst>
          </p:nvPr>
        </p:nvGraphicFramePr>
        <p:xfrm>
          <a:off x="4586932" y="3645024"/>
          <a:ext cx="38735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22680" imgH="698400" progId="Equation.DSMT4">
                  <p:embed/>
                </p:oleObj>
              </mc:Choice>
              <mc:Fallback>
                <p:oleObj name="Equation" r:id="rId9" imgW="5422680" imgH="6984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5FBF66DC-2DAF-4D69-BAAB-55B0B0F8A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932" y="3645024"/>
                        <a:ext cx="38735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0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ISPRING_SCORM_PASSING_SCORE" val="100.0000000000"/>
  <p:tag name="ISPRING_RESOURCE_PATHS_HASH" val="8ce696e9412443ecc57c32ed4796326ae4778a"/>
  <p:tag name="GENSWF_OUTPUT_FILE_NAME" val="pc11ch4a"/>
  <p:tag name="ISPRING_RESOURCE_PATHS_HASH_2" val="2da3390be14aa5a306562e9d7d3da6589b6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28</TotalTime>
  <Words>412</Words>
  <Application>Microsoft Office PowerPoint</Application>
  <PresentationFormat>On-screen Show (4:3)</PresentationFormat>
  <Paragraphs>54</Paragraphs>
  <Slides>1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Lesson 1 Section 4a  Review on factoring trinomials</vt:lpstr>
      <vt:lpstr>I) Factoring Trinomials</vt:lpstr>
      <vt:lpstr>ii) BUM Method</vt:lpstr>
      <vt:lpstr>Practice: Factor each of the following trinomials using the BUM Method</vt:lpstr>
      <vt:lpstr>III) Grouping Method</vt:lpstr>
      <vt:lpstr>Practice: Factor each of the following using the Grouping Method</vt:lpstr>
      <vt:lpstr>III) Criss-Cross Method</vt:lpstr>
      <vt:lpstr>Practice: Factor the following using the Criss-Cross Method</vt:lpstr>
      <vt:lpstr>Ex: Factor each of the following trinomials:</vt:lpstr>
      <vt:lpstr>Ex: Factor each of the following trinomials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 Calculus 11 Section 4a Factoring Trinomials</dc:title>
  <dc:creator>Danny Young</dc:creator>
  <cp:lastModifiedBy>Danny Young</cp:lastModifiedBy>
  <cp:revision>32</cp:revision>
  <dcterms:created xsi:type="dcterms:W3CDTF">2011-06-27T16:11:13Z</dcterms:created>
  <dcterms:modified xsi:type="dcterms:W3CDTF">2021-02-05T05:47:48Z</dcterms:modified>
</cp:coreProperties>
</file>